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620C78" w14:textId="1717FC06" w:rsidR="00916C9A" w:rsidRDefault="000C3EDD" w:rsidP="00460425">
      <w:pPr>
        <w:pStyle w:val="Heading1"/>
        <w:jc w:val="center"/>
      </w:pPr>
      <w:r>
        <w:t>AMAT</w:t>
      </w:r>
      <w:r w:rsidR="00243F2B">
        <w:t>H 403/503 Ho</w:t>
      </w:r>
      <w:r w:rsidR="00D53750">
        <w:t xml:space="preserve">mework Assignment #3 </w:t>
      </w:r>
      <w:proofErr w:type="gramStart"/>
      <w:r w:rsidR="00D53750">
        <w:t>Spring</w:t>
      </w:r>
      <w:proofErr w:type="gramEnd"/>
      <w:r w:rsidR="00D53750">
        <w:t xml:space="preserve"> 2019</w:t>
      </w:r>
    </w:p>
    <w:p w14:paraId="1A852E37" w14:textId="0D9B831C" w:rsidR="000C3EDD" w:rsidRDefault="00FA3747" w:rsidP="000C3EDD">
      <w:pPr>
        <w:jc w:val="center"/>
        <w:rPr>
          <w:sz w:val="24"/>
          <w:szCs w:val="24"/>
        </w:rPr>
      </w:pPr>
      <w:r>
        <w:rPr>
          <w:sz w:val="24"/>
          <w:szCs w:val="24"/>
        </w:rPr>
        <w:t>Assigned: Monday, April 2</w:t>
      </w:r>
      <w:bookmarkStart w:id="0" w:name="_GoBack"/>
      <w:bookmarkEnd w:id="0"/>
      <w:r w:rsidR="00BA6BB1">
        <w:rPr>
          <w:sz w:val="24"/>
          <w:szCs w:val="24"/>
        </w:rPr>
        <w:t>2</w:t>
      </w:r>
      <w:r w:rsidR="00D53750">
        <w:rPr>
          <w:sz w:val="24"/>
          <w:szCs w:val="24"/>
        </w:rPr>
        <w:t>, 2019</w:t>
      </w:r>
    </w:p>
    <w:p w14:paraId="024AA690" w14:textId="398ECCF7" w:rsidR="000C3EDD" w:rsidRDefault="00BA6BB1" w:rsidP="000C3EDD">
      <w:pPr>
        <w:jc w:val="center"/>
        <w:rPr>
          <w:sz w:val="24"/>
          <w:szCs w:val="24"/>
        </w:rPr>
      </w:pPr>
      <w:r>
        <w:rPr>
          <w:sz w:val="24"/>
          <w:szCs w:val="24"/>
        </w:rPr>
        <w:t>Due: Monday, April 29</w:t>
      </w:r>
      <w:r w:rsidR="00D53750">
        <w:rPr>
          <w:sz w:val="24"/>
          <w:szCs w:val="24"/>
        </w:rPr>
        <w:t>, 2019</w:t>
      </w:r>
    </w:p>
    <w:p w14:paraId="6A439FE6" w14:textId="73D4A5C6" w:rsidR="006445FD" w:rsidRDefault="000C3EDD" w:rsidP="006445FD">
      <w:pPr>
        <w:rPr>
          <w:sz w:val="24"/>
          <w:szCs w:val="24"/>
        </w:rPr>
      </w:pPr>
      <w:r w:rsidRPr="000C3EDD">
        <w:rPr>
          <w:sz w:val="24"/>
          <w:szCs w:val="24"/>
        </w:rPr>
        <w:t>1.</w:t>
      </w:r>
      <w:r>
        <w:rPr>
          <w:sz w:val="24"/>
          <w:szCs w:val="24"/>
        </w:rPr>
        <w:t xml:space="preserve"> </w:t>
      </w:r>
      <w:r w:rsidR="006445FD">
        <w:rPr>
          <w:sz w:val="24"/>
          <w:szCs w:val="24"/>
        </w:rPr>
        <w:t>(</w:t>
      </w:r>
      <w:proofErr w:type="gramStart"/>
      <w:r w:rsidR="006445FD">
        <w:rPr>
          <w:sz w:val="24"/>
          <w:szCs w:val="24"/>
        </w:rPr>
        <w:t>a</w:t>
      </w:r>
      <w:proofErr w:type="gramEnd"/>
      <w:r w:rsidR="006445FD">
        <w:rPr>
          <w:sz w:val="24"/>
          <w:szCs w:val="24"/>
        </w:rPr>
        <w:t xml:space="preserve">) Represent </w:t>
      </w:r>
      <w:r w:rsidR="006445FD" w:rsidRPr="006445FD">
        <w:rPr>
          <w:position w:val="-14"/>
          <w:sz w:val="24"/>
          <w:szCs w:val="24"/>
        </w:rPr>
        <w:object w:dxaOrig="5380" w:dyaOrig="400" w14:anchorId="730E2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pt;height:20pt" o:ole="">
            <v:imagedata r:id="rId6" o:title=""/>
          </v:shape>
          <o:OLEObject Type="Embed" ProgID="Equation.DSMT4" ShapeID="_x0000_i1025" DrawAspect="Content" ObjectID="_1490971261" r:id="rId7"/>
        </w:object>
      </w:r>
    </w:p>
    <w:p w14:paraId="58A7AF81" w14:textId="77777777" w:rsidR="006445FD" w:rsidRDefault="006445FD" w:rsidP="006445FD">
      <w:pPr>
        <w:rPr>
          <w:sz w:val="24"/>
          <w:szCs w:val="24"/>
        </w:rPr>
      </w:pPr>
      <w:r>
        <w:rPr>
          <w:sz w:val="24"/>
          <w:szCs w:val="24"/>
        </w:rPr>
        <w:t xml:space="preserve">    (b) Show that the complex Fourier series can be rearranged into a cosine series.</w:t>
      </w:r>
    </w:p>
    <w:p w14:paraId="21B42AA9" w14:textId="6F4D6F86" w:rsidR="008F53BA" w:rsidRDefault="006445FD" w:rsidP="006445FD">
      <w:r>
        <w:rPr>
          <w:sz w:val="24"/>
          <w:szCs w:val="24"/>
        </w:rPr>
        <w:t xml:space="preserve">     (c) Take the derivative of that cosine series.  What function does the resulting series      represent?</w:t>
      </w:r>
      <w:r w:rsidRPr="006445FD">
        <w:rPr>
          <w:position w:val="-4"/>
          <w:sz w:val="24"/>
          <w:szCs w:val="24"/>
        </w:rPr>
        <w:object w:dxaOrig="180" w:dyaOrig="279" w14:anchorId="3E9E9450">
          <v:shape id="_x0000_i1026" type="#_x0000_t75" style="width:9pt;height:14pt" o:ole="">
            <v:imagedata r:id="rId8" o:title=""/>
          </v:shape>
          <o:OLEObject Type="Embed" ProgID="Equation.DSMT4" ShapeID="_x0000_i1026" DrawAspect="Content" ObjectID="_1490971262" r:id="rId9"/>
        </w:object>
      </w:r>
      <w:r w:rsidRPr="006445FD">
        <w:rPr>
          <w:position w:val="-4"/>
          <w:sz w:val="24"/>
          <w:szCs w:val="24"/>
        </w:rPr>
        <w:object w:dxaOrig="180" w:dyaOrig="279" w14:anchorId="4ADF6593">
          <v:shape id="_x0000_i1027" type="#_x0000_t75" style="width:9pt;height:14pt" o:ole="">
            <v:imagedata r:id="rId10" o:title=""/>
          </v:shape>
          <o:OLEObject Type="Embed" ProgID="Equation.DSMT4" ShapeID="_x0000_i1027" DrawAspect="Content" ObjectID="_1490971263" r:id="rId11"/>
        </w:object>
      </w:r>
      <w:r w:rsidRPr="006445FD">
        <w:rPr>
          <w:position w:val="-4"/>
          <w:sz w:val="24"/>
          <w:szCs w:val="24"/>
        </w:rPr>
        <w:object w:dxaOrig="180" w:dyaOrig="279" w14:anchorId="34FCD342">
          <v:shape id="_x0000_i1028" type="#_x0000_t75" style="width:9pt;height:14pt" o:ole="">
            <v:imagedata r:id="rId12" o:title=""/>
          </v:shape>
          <o:OLEObject Type="Embed" ProgID="Equation.DSMT4" ShapeID="_x0000_i1028" DrawAspect="Content" ObjectID="_1490971264" r:id="rId13"/>
        </w:object>
      </w:r>
    </w:p>
    <w:p w14:paraId="477B5202" w14:textId="39474721" w:rsidR="00E36EDE" w:rsidRPr="00E36EDE" w:rsidRDefault="00460425" w:rsidP="00E36EDE">
      <w:r>
        <w:t>2</w:t>
      </w:r>
      <w:r w:rsidR="00E36EDE" w:rsidRPr="00E36EDE">
        <w:t xml:space="preserve">. Use Fourier transforms to solve the following three-dimensional heat </w:t>
      </w:r>
      <w:r w:rsidR="006550C8">
        <w:t xml:space="preserve">equation </w:t>
      </w:r>
      <w:r w:rsidR="008E6078">
        <w:t xml:space="preserve">for </w:t>
      </w:r>
      <w:r w:rsidR="00E36EDE" w:rsidRPr="00E36EDE">
        <w:rPr>
          <w:i/>
        </w:rPr>
        <w:t>t&gt;0</w:t>
      </w:r>
      <w:proofErr w:type="gramStart"/>
      <w:r w:rsidR="00E36EDE" w:rsidRPr="00E36EDE">
        <w:t xml:space="preserve">:            </w:t>
      </w:r>
      <w:proofErr w:type="gramEnd"/>
      <w:r w:rsidR="006550C8" w:rsidRPr="006550C8">
        <w:rPr>
          <w:position w:val="-30"/>
        </w:rPr>
        <w:object w:dxaOrig="6460" w:dyaOrig="740" w14:anchorId="143B3367">
          <v:shape id="_x0000_i1029" type="#_x0000_t75" style="width:323pt;height:37pt" o:ole="">
            <v:imagedata r:id="rId14" o:title=""/>
          </v:shape>
          <o:OLEObject Type="Embed" ProgID="Equation.3" ShapeID="_x0000_i1029" DrawAspect="Content" ObjectID="_1490971265" r:id="rId15"/>
        </w:object>
      </w:r>
    </w:p>
    <w:p w14:paraId="6105EA32" w14:textId="77777777" w:rsidR="00E36EDE" w:rsidRPr="00E36EDE" w:rsidRDefault="00E36EDE" w:rsidP="00E36EDE">
      <w:pPr>
        <w:pStyle w:val="ListParagraph"/>
      </w:pPr>
      <w:proofErr w:type="gramStart"/>
      <w:r w:rsidRPr="00E36EDE">
        <w:t>where</w:t>
      </w:r>
      <w:proofErr w:type="gramEnd"/>
      <w:r w:rsidRPr="00E36EDE">
        <w:t xml:space="preserve"> </w:t>
      </w:r>
      <w:r w:rsidRPr="00E36EDE">
        <w:rPr>
          <w:i/>
        </w:rPr>
        <w:t>D</w:t>
      </w:r>
      <w:r w:rsidRPr="00E36EDE">
        <w:t xml:space="preserve"> is a positive constant, subject to the boundary condition that the solution vanishes at infinities.  The initial condition is</w:t>
      </w:r>
    </w:p>
    <w:p w14:paraId="3AF66757" w14:textId="77777777" w:rsidR="00E36EDE" w:rsidRPr="00E36EDE" w:rsidRDefault="00E36EDE" w:rsidP="00E36EDE">
      <w:pPr>
        <w:pStyle w:val="ListParagraph"/>
      </w:pPr>
      <w:r w:rsidRPr="00E36EDE">
        <w:object w:dxaOrig="2720" w:dyaOrig="320" w14:anchorId="3E2FB68F">
          <v:shape id="_x0000_i1030" type="#_x0000_t75" style="width:136pt;height:16.5pt" o:ole="">
            <v:imagedata r:id="rId16" o:title=""/>
          </v:shape>
          <o:OLEObject Type="Embed" ProgID="Equation.DSMT4" ShapeID="_x0000_i1030" DrawAspect="Content" ObjectID="_1490971266" r:id="rId17"/>
        </w:object>
      </w:r>
    </w:p>
    <w:p w14:paraId="7CD4E6DB" w14:textId="3FE6CC5F" w:rsidR="00460425" w:rsidRDefault="00460425" w:rsidP="00E36EDE">
      <w:pPr>
        <w:pStyle w:val="ListParagraph"/>
        <w:ind w:left="0"/>
      </w:pPr>
    </w:p>
    <w:p w14:paraId="0EA95666" w14:textId="77777777" w:rsidR="008F53BA" w:rsidRPr="000C3EDD" w:rsidRDefault="008F53BA" w:rsidP="008F53BA">
      <w:pPr>
        <w:pStyle w:val="ListParagraph"/>
      </w:pPr>
      <w:r>
        <w:tab/>
      </w:r>
      <w:r>
        <w:tab/>
      </w:r>
      <w:r>
        <w:tab/>
      </w:r>
    </w:p>
    <w:sectPr w:rsidR="008F53BA" w:rsidRPr="000C3ED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A274D5"/>
    <w:multiLevelType w:val="hybridMultilevel"/>
    <w:tmpl w:val="3ED499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DF03236"/>
    <w:multiLevelType w:val="hybridMultilevel"/>
    <w:tmpl w:val="532045F0"/>
    <w:lvl w:ilvl="0" w:tplc="08FC10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7E5A"/>
    <w:rsid w:val="000C3EDD"/>
    <w:rsid w:val="0010051D"/>
    <w:rsid w:val="00243F2B"/>
    <w:rsid w:val="00460425"/>
    <w:rsid w:val="00571F47"/>
    <w:rsid w:val="005B4456"/>
    <w:rsid w:val="005D37FA"/>
    <w:rsid w:val="006445FD"/>
    <w:rsid w:val="006550C8"/>
    <w:rsid w:val="006B5A0B"/>
    <w:rsid w:val="007661B4"/>
    <w:rsid w:val="00827953"/>
    <w:rsid w:val="008D25C4"/>
    <w:rsid w:val="008E6078"/>
    <w:rsid w:val="008F53BA"/>
    <w:rsid w:val="00916C9A"/>
    <w:rsid w:val="00BA6BB1"/>
    <w:rsid w:val="00D53750"/>
    <w:rsid w:val="00D67E5A"/>
    <w:rsid w:val="00E34B2A"/>
    <w:rsid w:val="00E36EDE"/>
    <w:rsid w:val="00FA37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3DA8F5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C3ED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C3EDD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0C3ED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C3ED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C3EDD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0C3E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06</Words>
  <Characters>610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 Department of Applied Mathematics</Company>
  <LinksUpToDate>false</LinksUpToDate>
  <CharactersWithSpaces>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ng</dc:creator>
  <cp:keywords/>
  <dc:description/>
  <cp:lastModifiedBy>KK Tung</cp:lastModifiedBy>
  <cp:revision>5</cp:revision>
  <dcterms:created xsi:type="dcterms:W3CDTF">2019-04-11T21:34:00Z</dcterms:created>
  <dcterms:modified xsi:type="dcterms:W3CDTF">2019-04-19T0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